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304" r:id="rId3"/>
    <p:sldId id="305" r:id="rId4"/>
    <p:sldId id="306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86" r:id="rId25"/>
    <p:sldId id="287" r:id="rId26"/>
    <p:sldId id="289" r:id="rId27"/>
    <p:sldId id="290" r:id="rId28"/>
    <p:sldId id="291" r:id="rId29"/>
    <p:sldId id="292" r:id="rId30"/>
    <p:sldId id="293" r:id="rId31"/>
    <p:sldId id="294" r:id="rId32"/>
    <p:sldId id="295" r:id="rId33"/>
    <p:sldId id="296" r:id="rId34"/>
    <p:sldId id="297" r:id="rId35"/>
    <p:sldId id="298" r:id="rId36"/>
    <p:sldId id="299" r:id="rId37"/>
    <p:sldId id="300" r:id="rId38"/>
    <p:sldId id="301" r:id="rId39"/>
    <p:sldId id="302" r:id="rId40"/>
    <p:sldId id="303" r:id="rId41"/>
  </p:sldIdLst>
  <p:sldSz cx="12192000" cy="6858000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A0A8"/>
    <a:srgbClr val="FEC630"/>
    <a:srgbClr val="F0EEF0"/>
    <a:srgbClr val="52CBBE"/>
    <a:srgbClr val="FF5969"/>
    <a:srgbClr val="5D7373"/>
    <a:srgbClr val="52C9BD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1691" autoAdjust="0"/>
    <p:restoredTop sz="94660"/>
  </p:normalViewPr>
  <p:slideViewPr>
    <p:cSldViewPr snapToGrid="0">
      <p:cViewPr>
        <p:scale>
          <a:sx n="70" d="100"/>
          <a:sy n="70" d="100"/>
        </p:scale>
        <p:origin x="-876" y="-1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C001454-E32C-4465-8FE6-7108FB8E18E7}" type="doc">
      <dgm:prSet loTypeId="urn:microsoft.com/office/officeart/2005/8/layout/hierarchy1" loCatId="hierarchy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fr-FR"/>
        </a:p>
      </dgm:t>
    </dgm:pt>
    <dgm:pt modelId="{BBEB00AC-9B21-49DA-BECF-B479E29F987B}">
      <dgm:prSet phldrT="[Texte]"/>
      <dgm:spPr/>
      <dgm:t>
        <a:bodyPr/>
        <a:lstStyle/>
        <a:p>
          <a:r>
            <a:rPr lang="fr-FR" dirty="0" smtClean="0"/>
            <a:t>Idées</a:t>
          </a:r>
          <a:endParaRPr lang="fr-FR" dirty="0"/>
        </a:p>
      </dgm:t>
    </dgm:pt>
    <dgm:pt modelId="{52E25A78-1616-4091-B5E5-3A7F791D1CF4}" type="parTrans" cxnId="{3C89A890-557F-451D-BAFA-EC8EA98A5328}">
      <dgm:prSet/>
      <dgm:spPr/>
      <dgm:t>
        <a:bodyPr/>
        <a:lstStyle/>
        <a:p>
          <a:endParaRPr lang="fr-FR"/>
        </a:p>
      </dgm:t>
    </dgm:pt>
    <dgm:pt modelId="{A4821368-A069-4536-B9DF-F3627416B253}" type="sibTrans" cxnId="{3C89A890-557F-451D-BAFA-EC8EA98A5328}">
      <dgm:prSet/>
      <dgm:spPr/>
      <dgm:t>
        <a:bodyPr/>
        <a:lstStyle/>
        <a:p>
          <a:endParaRPr lang="fr-FR"/>
        </a:p>
      </dgm:t>
    </dgm:pt>
    <dgm:pt modelId="{23AFC167-ECCA-4426-B3C7-92735E07A55D}">
      <dgm:prSet phldrT="[Texte]"/>
      <dgm:spPr/>
      <dgm:t>
        <a:bodyPr/>
        <a:lstStyle/>
        <a:p>
          <a:r>
            <a:rPr lang="fr-FR" dirty="0" smtClean="0"/>
            <a:t>Productives (</a:t>
          </a:r>
          <a:r>
            <a:rPr lang="fr-FR" b="1" i="1" dirty="0" smtClean="0">
              <a:solidFill>
                <a:srgbClr val="FF0000"/>
              </a:solidFill>
            </a:rPr>
            <a:t>générales</a:t>
          </a:r>
          <a:r>
            <a:rPr lang="fr-FR" dirty="0" smtClean="0"/>
            <a:t>)</a:t>
          </a:r>
          <a:endParaRPr lang="fr-FR" dirty="0"/>
        </a:p>
      </dgm:t>
    </dgm:pt>
    <dgm:pt modelId="{8E2D07F2-0173-44C2-B1F6-7EA2E182FE8A}" type="parTrans" cxnId="{38B92156-FD69-401B-A657-693F57A02EDC}">
      <dgm:prSet/>
      <dgm:spPr/>
      <dgm:t>
        <a:bodyPr/>
        <a:lstStyle/>
        <a:p>
          <a:endParaRPr lang="fr-FR"/>
        </a:p>
      </dgm:t>
    </dgm:pt>
    <dgm:pt modelId="{72096C6F-414C-4CFA-B1D0-75490D16E119}" type="sibTrans" cxnId="{38B92156-FD69-401B-A657-693F57A02EDC}">
      <dgm:prSet/>
      <dgm:spPr/>
      <dgm:t>
        <a:bodyPr/>
        <a:lstStyle/>
        <a:p>
          <a:endParaRPr lang="fr-FR"/>
        </a:p>
      </dgm:t>
    </dgm:pt>
    <dgm:pt modelId="{1C097260-E1B8-41A3-B84F-125B8CC48174}">
      <dgm:prSet phldrT="[Texte]"/>
      <dgm:spPr/>
      <dgm:t>
        <a:bodyPr/>
        <a:lstStyle/>
        <a:p>
          <a:r>
            <a:rPr lang="fr-FR" dirty="0" smtClean="0"/>
            <a:t>Répétitives (</a:t>
          </a:r>
          <a:r>
            <a:rPr lang="fr-FR" b="1" i="1" dirty="0" smtClean="0">
              <a:solidFill>
                <a:srgbClr val="FF0000"/>
              </a:solidFill>
            </a:rPr>
            <a:t>spécifiques</a:t>
          </a:r>
          <a:r>
            <a:rPr lang="fr-FR" dirty="0" smtClean="0"/>
            <a:t>)</a:t>
          </a:r>
          <a:endParaRPr lang="fr-FR" dirty="0"/>
        </a:p>
      </dgm:t>
    </dgm:pt>
    <dgm:pt modelId="{04DBB754-6183-4932-A9AC-16EDBFD7AF96}" type="parTrans" cxnId="{A52FD650-8427-423F-8200-D221B1CCCCB0}">
      <dgm:prSet/>
      <dgm:spPr/>
      <dgm:t>
        <a:bodyPr/>
        <a:lstStyle/>
        <a:p>
          <a:endParaRPr lang="fr-FR"/>
        </a:p>
      </dgm:t>
    </dgm:pt>
    <dgm:pt modelId="{994FF5C9-6A8E-41DF-A1B3-F2D239010781}" type="sibTrans" cxnId="{A52FD650-8427-423F-8200-D221B1CCCCB0}">
      <dgm:prSet/>
      <dgm:spPr/>
      <dgm:t>
        <a:bodyPr/>
        <a:lstStyle/>
        <a:p>
          <a:endParaRPr lang="fr-FR"/>
        </a:p>
      </dgm:t>
    </dgm:pt>
    <dgm:pt modelId="{DB45A98B-37FC-48DE-931E-C9F5618C63B8}" type="pres">
      <dgm:prSet presAssocID="{5C001454-E32C-4465-8FE6-7108FB8E18E7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fr-FR"/>
        </a:p>
      </dgm:t>
    </dgm:pt>
    <dgm:pt modelId="{8378CCC5-F57D-4FE3-8DA8-B8744B232921}" type="pres">
      <dgm:prSet presAssocID="{BBEB00AC-9B21-49DA-BECF-B479E29F987B}" presName="hierRoot1" presStyleCnt="0"/>
      <dgm:spPr/>
    </dgm:pt>
    <dgm:pt modelId="{94A32B55-4E8E-4C17-AAEB-2CADAD3DD259}" type="pres">
      <dgm:prSet presAssocID="{BBEB00AC-9B21-49DA-BECF-B479E29F987B}" presName="composite" presStyleCnt="0"/>
      <dgm:spPr/>
    </dgm:pt>
    <dgm:pt modelId="{8FDCB593-F0F6-4628-9EA2-B7F3068B6875}" type="pres">
      <dgm:prSet presAssocID="{BBEB00AC-9B21-49DA-BECF-B479E29F987B}" presName="background" presStyleLbl="node0" presStyleIdx="0" presStyleCnt="1"/>
      <dgm:spPr/>
    </dgm:pt>
    <dgm:pt modelId="{D0128404-26F9-423A-8CA1-C95FB25C323E}" type="pres">
      <dgm:prSet presAssocID="{BBEB00AC-9B21-49DA-BECF-B479E29F987B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D476D090-4DD6-46ED-9B21-293A9F952790}" type="pres">
      <dgm:prSet presAssocID="{BBEB00AC-9B21-49DA-BECF-B479E29F987B}" presName="hierChild2" presStyleCnt="0"/>
      <dgm:spPr/>
    </dgm:pt>
    <dgm:pt modelId="{58A0C869-A6CA-4684-9998-5E69C1061BAF}" type="pres">
      <dgm:prSet presAssocID="{8E2D07F2-0173-44C2-B1F6-7EA2E182FE8A}" presName="Name10" presStyleLbl="parChTrans1D2" presStyleIdx="0" presStyleCnt="2"/>
      <dgm:spPr/>
      <dgm:t>
        <a:bodyPr/>
        <a:lstStyle/>
        <a:p>
          <a:endParaRPr lang="fr-FR"/>
        </a:p>
      </dgm:t>
    </dgm:pt>
    <dgm:pt modelId="{D59082DA-7E5B-4EF6-9FAA-D6224806EEA3}" type="pres">
      <dgm:prSet presAssocID="{23AFC167-ECCA-4426-B3C7-92735E07A55D}" presName="hierRoot2" presStyleCnt="0"/>
      <dgm:spPr/>
    </dgm:pt>
    <dgm:pt modelId="{A69FD1CC-5C0C-4ECA-BF84-1EC1AA5730EA}" type="pres">
      <dgm:prSet presAssocID="{23AFC167-ECCA-4426-B3C7-92735E07A55D}" presName="composite2" presStyleCnt="0"/>
      <dgm:spPr/>
    </dgm:pt>
    <dgm:pt modelId="{968025B1-E27A-4D16-8EC5-49F0223DCA9E}" type="pres">
      <dgm:prSet presAssocID="{23AFC167-ECCA-4426-B3C7-92735E07A55D}" presName="background2" presStyleLbl="node2" presStyleIdx="0" presStyleCnt="2"/>
      <dgm:spPr/>
    </dgm:pt>
    <dgm:pt modelId="{A434C44F-87E2-47E6-83C3-9443826773B1}" type="pres">
      <dgm:prSet presAssocID="{23AFC167-ECCA-4426-B3C7-92735E07A55D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6BBB1588-5771-4350-8C09-0C7F8EB437ED}" type="pres">
      <dgm:prSet presAssocID="{23AFC167-ECCA-4426-B3C7-92735E07A55D}" presName="hierChild3" presStyleCnt="0"/>
      <dgm:spPr/>
    </dgm:pt>
    <dgm:pt modelId="{4FE61B48-925A-4826-A3CA-4034E66B0FB2}" type="pres">
      <dgm:prSet presAssocID="{04DBB754-6183-4932-A9AC-16EDBFD7AF96}" presName="Name10" presStyleLbl="parChTrans1D2" presStyleIdx="1" presStyleCnt="2"/>
      <dgm:spPr/>
      <dgm:t>
        <a:bodyPr/>
        <a:lstStyle/>
        <a:p>
          <a:endParaRPr lang="fr-FR"/>
        </a:p>
      </dgm:t>
    </dgm:pt>
    <dgm:pt modelId="{D23A7969-C9CC-4B10-9FBD-B089F304D3DB}" type="pres">
      <dgm:prSet presAssocID="{1C097260-E1B8-41A3-B84F-125B8CC48174}" presName="hierRoot2" presStyleCnt="0"/>
      <dgm:spPr/>
    </dgm:pt>
    <dgm:pt modelId="{EF45AD25-AD0D-4CB7-A186-EAAF39E85F9F}" type="pres">
      <dgm:prSet presAssocID="{1C097260-E1B8-41A3-B84F-125B8CC48174}" presName="composite2" presStyleCnt="0"/>
      <dgm:spPr/>
    </dgm:pt>
    <dgm:pt modelId="{3B098E60-98E4-4230-AE96-0AD2EE076F5E}" type="pres">
      <dgm:prSet presAssocID="{1C097260-E1B8-41A3-B84F-125B8CC48174}" presName="background2" presStyleLbl="node2" presStyleIdx="1" presStyleCnt="2"/>
      <dgm:spPr/>
    </dgm:pt>
    <dgm:pt modelId="{95BFC35E-4E24-4652-8C3D-4D091DA73D39}" type="pres">
      <dgm:prSet presAssocID="{1C097260-E1B8-41A3-B84F-125B8CC48174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fr-FR"/>
        </a:p>
      </dgm:t>
    </dgm:pt>
    <dgm:pt modelId="{3B3CEA74-4BA7-41AA-BFAF-01BC96B01E9C}" type="pres">
      <dgm:prSet presAssocID="{1C097260-E1B8-41A3-B84F-125B8CC48174}" presName="hierChild3" presStyleCnt="0"/>
      <dgm:spPr/>
    </dgm:pt>
  </dgm:ptLst>
  <dgm:cxnLst>
    <dgm:cxn modelId="{51A885E3-7C84-4C08-AC5E-CDF727D3BAE2}" type="presOf" srcId="{8E2D07F2-0173-44C2-B1F6-7EA2E182FE8A}" destId="{58A0C869-A6CA-4684-9998-5E69C1061BAF}" srcOrd="0" destOrd="0" presId="urn:microsoft.com/office/officeart/2005/8/layout/hierarchy1"/>
    <dgm:cxn modelId="{9F6612A5-883C-48C0-9C90-DE84B438AB2B}" type="presOf" srcId="{BBEB00AC-9B21-49DA-BECF-B479E29F987B}" destId="{D0128404-26F9-423A-8CA1-C95FB25C323E}" srcOrd="0" destOrd="0" presId="urn:microsoft.com/office/officeart/2005/8/layout/hierarchy1"/>
    <dgm:cxn modelId="{38B92156-FD69-401B-A657-693F57A02EDC}" srcId="{BBEB00AC-9B21-49DA-BECF-B479E29F987B}" destId="{23AFC167-ECCA-4426-B3C7-92735E07A55D}" srcOrd="0" destOrd="0" parTransId="{8E2D07F2-0173-44C2-B1F6-7EA2E182FE8A}" sibTransId="{72096C6F-414C-4CFA-B1D0-75490D16E119}"/>
    <dgm:cxn modelId="{3C89A890-557F-451D-BAFA-EC8EA98A5328}" srcId="{5C001454-E32C-4465-8FE6-7108FB8E18E7}" destId="{BBEB00AC-9B21-49DA-BECF-B479E29F987B}" srcOrd="0" destOrd="0" parTransId="{52E25A78-1616-4091-B5E5-3A7F791D1CF4}" sibTransId="{A4821368-A069-4536-B9DF-F3627416B253}"/>
    <dgm:cxn modelId="{A6222E60-74E4-459B-A88B-0CFA0A70C075}" type="presOf" srcId="{1C097260-E1B8-41A3-B84F-125B8CC48174}" destId="{95BFC35E-4E24-4652-8C3D-4D091DA73D39}" srcOrd="0" destOrd="0" presId="urn:microsoft.com/office/officeart/2005/8/layout/hierarchy1"/>
    <dgm:cxn modelId="{A52FD650-8427-423F-8200-D221B1CCCCB0}" srcId="{BBEB00AC-9B21-49DA-BECF-B479E29F987B}" destId="{1C097260-E1B8-41A3-B84F-125B8CC48174}" srcOrd="1" destOrd="0" parTransId="{04DBB754-6183-4932-A9AC-16EDBFD7AF96}" sibTransId="{994FF5C9-6A8E-41DF-A1B3-F2D239010781}"/>
    <dgm:cxn modelId="{2049EE7E-BE57-4CC4-BA9D-D99EE92B228D}" type="presOf" srcId="{23AFC167-ECCA-4426-B3C7-92735E07A55D}" destId="{A434C44F-87E2-47E6-83C3-9443826773B1}" srcOrd="0" destOrd="0" presId="urn:microsoft.com/office/officeart/2005/8/layout/hierarchy1"/>
    <dgm:cxn modelId="{322361AF-E43B-4713-9E12-8F3B8FC8C642}" type="presOf" srcId="{5C001454-E32C-4465-8FE6-7108FB8E18E7}" destId="{DB45A98B-37FC-48DE-931E-C9F5618C63B8}" srcOrd="0" destOrd="0" presId="urn:microsoft.com/office/officeart/2005/8/layout/hierarchy1"/>
    <dgm:cxn modelId="{74C31C29-155F-421F-8F11-AF6801E2BF7B}" type="presOf" srcId="{04DBB754-6183-4932-A9AC-16EDBFD7AF96}" destId="{4FE61B48-925A-4826-A3CA-4034E66B0FB2}" srcOrd="0" destOrd="0" presId="urn:microsoft.com/office/officeart/2005/8/layout/hierarchy1"/>
    <dgm:cxn modelId="{727DEABB-3B2C-48C3-AA0C-427C178954F1}" type="presParOf" srcId="{DB45A98B-37FC-48DE-931E-C9F5618C63B8}" destId="{8378CCC5-F57D-4FE3-8DA8-B8744B232921}" srcOrd="0" destOrd="0" presId="urn:microsoft.com/office/officeart/2005/8/layout/hierarchy1"/>
    <dgm:cxn modelId="{3A222F8A-33C4-4C57-8A31-CE14C7DF7466}" type="presParOf" srcId="{8378CCC5-F57D-4FE3-8DA8-B8744B232921}" destId="{94A32B55-4E8E-4C17-AAEB-2CADAD3DD259}" srcOrd="0" destOrd="0" presId="urn:microsoft.com/office/officeart/2005/8/layout/hierarchy1"/>
    <dgm:cxn modelId="{F69ECA26-4800-4FBD-882D-E281E1B9CD3C}" type="presParOf" srcId="{94A32B55-4E8E-4C17-AAEB-2CADAD3DD259}" destId="{8FDCB593-F0F6-4628-9EA2-B7F3068B6875}" srcOrd="0" destOrd="0" presId="urn:microsoft.com/office/officeart/2005/8/layout/hierarchy1"/>
    <dgm:cxn modelId="{C4BDA9C5-7C76-40E3-9BBD-138930061F1E}" type="presParOf" srcId="{94A32B55-4E8E-4C17-AAEB-2CADAD3DD259}" destId="{D0128404-26F9-423A-8CA1-C95FB25C323E}" srcOrd="1" destOrd="0" presId="urn:microsoft.com/office/officeart/2005/8/layout/hierarchy1"/>
    <dgm:cxn modelId="{C748B593-4A70-41F0-8C62-77A406B404EF}" type="presParOf" srcId="{8378CCC5-F57D-4FE3-8DA8-B8744B232921}" destId="{D476D090-4DD6-46ED-9B21-293A9F952790}" srcOrd="1" destOrd="0" presId="urn:microsoft.com/office/officeart/2005/8/layout/hierarchy1"/>
    <dgm:cxn modelId="{0F86CE65-526A-4FFE-90A1-A2BD6287A298}" type="presParOf" srcId="{D476D090-4DD6-46ED-9B21-293A9F952790}" destId="{58A0C869-A6CA-4684-9998-5E69C1061BAF}" srcOrd="0" destOrd="0" presId="urn:microsoft.com/office/officeart/2005/8/layout/hierarchy1"/>
    <dgm:cxn modelId="{A1D5DF20-7677-48D8-917C-47A8548A664E}" type="presParOf" srcId="{D476D090-4DD6-46ED-9B21-293A9F952790}" destId="{D59082DA-7E5B-4EF6-9FAA-D6224806EEA3}" srcOrd="1" destOrd="0" presId="urn:microsoft.com/office/officeart/2005/8/layout/hierarchy1"/>
    <dgm:cxn modelId="{65A221B2-06B2-4944-A31A-F0E0E3891CD2}" type="presParOf" srcId="{D59082DA-7E5B-4EF6-9FAA-D6224806EEA3}" destId="{A69FD1CC-5C0C-4ECA-BF84-1EC1AA5730EA}" srcOrd="0" destOrd="0" presId="urn:microsoft.com/office/officeart/2005/8/layout/hierarchy1"/>
    <dgm:cxn modelId="{9A29568C-58E7-4710-A2D9-98657A30A851}" type="presParOf" srcId="{A69FD1CC-5C0C-4ECA-BF84-1EC1AA5730EA}" destId="{968025B1-E27A-4D16-8EC5-49F0223DCA9E}" srcOrd="0" destOrd="0" presId="urn:microsoft.com/office/officeart/2005/8/layout/hierarchy1"/>
    <dgm:cxn modelId="{0D534BFF-23A3-459F-8931-D8128751B94F}" type="presParOf" srcId="{A69FD1CC-5C0C-4ECA-BF84-1EC1AA5730EA}" destId="{A434C44F-87E2-47E6-83C3-9443826773B1}" srcOrd="1" destOrd="0" presId="urn:microsoft.com/office/officeart/2005/8/layout/hierarchy1"/>
    <dgm:cxn modelId="{2B282CE6-D005-4285-9B1B-2E59CF4E8A06}" type="presParOf" srcId="{D59082DA-7E5B-4EF6-9FAA-D6224806EEA3}" destId="{6BBB1588-5771-4350-8C09-0C7F8EB437ED}" srcOrd="1" destOrd="0" presId="urn:microsoft.com/office/officeart/2005/8/layout/hierarchy1"/>
    <dgm:cxn modelId="{98A9C54B-8323-4D4F-9304-FC61F7E886C6}" type="presParOf" srcId="{D476D090-4DD6-46ED-9B21-293A9F952790}" destId="{4FE61B48-925A-4826-A3CA-4034E66B0FB2}" srcOrd="2" destOrd="0" presId="urn:microsoft.com/office/officeart/2005/8/layout/hierarchy1"/>
    <dgm:cxn modelId="{80A39A37-5619-405A-A32E-6E6D6291A433}" type="presParOf" srcId="{D476D090-4DD6-46ED-9B21-293A9F952790}" destId="{D23A7969-C9CC-4B10-9FBD-B089F304D3DB}" srcOrd="3" destOrd="0" presId="urn:microsoft.com/office/officeart/2005/8/layout/hierarchy1"/>
    <dgm:cxn modelId="{4C4B7DA8-7324-4CED-9513-AB7616576482}" type="presParOf" srcId="{D23A7969-C9CC-4B10-9FBD-B089F304D3DB}" destId="{EF45AD25-AD0D-4CB7-A186-EAAF39E85F9F}" srcOrd="0" destOrd="0" presId="urn:microsoft.com/office/officeart/2005/8/layout/hierarchy1"/>
    <dgm:cxn modelId="{F3F07726-B77A-4D94-BA9D-41E5E6ACD3AE}" type="presParOf" srcId="{EF45AD25-AD0D-4CB7-A186-EAAF39E85F9F}" destId="{3B098E60-98E4-4230-AE96-0AD2EE076F5E}" srcOrd="0" destOrd="0" presId="urn:microsoft.com/office/officeart/2005/8/layout/hierarchy1"/>
    <dgm:cxn modelId="{8A0518A8-CA3D-4491-AE18-EAB68814D831}" type="presParOf" srcId="{EF45AD25-AD0D-4CB7-A186-EAAF39E85F9F}" destId="{95BFC35E-4E24-4652-8C3D-4D091DA73D39}" srcOrd="1" destOrd="0" presId="urn:microsoft.com/office/officeart/2005/8/layout/hierarchy1"/>
    <dgm:cxn modelId="{3AE2DB63-F765-4AB2-8CDD-E3BDDD6A2DBA}" type="presParOf" srcId="{D23A7969-C9CC-4B10-9FBD-B089F304D3DB}" destId="{3B3CEA74-4BA7-41AA-BFAF-01BC96B01E9C}" srcOrd="1" destOrd="0" presId="urn:microsoft.com/office/officeart/2005/8/layout/hierarchy1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26.04.202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4603647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26.04.202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2646635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26.04.202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29471114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26.04.202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8746772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26.04.202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36253617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26.04.2023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37940367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26.04.2023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3413770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26.04.2023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2440331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26.04.2023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3061956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26.04.2023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36160042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FAF59-80FD-42F8-B77B-6179688B7234}" type="datetimeFigureOut">
              <a:rPr lang="de-DE" smtClean="0"/>
              <a:pPr/>
              <a:t>26.04.2023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11268987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0EE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DFAF59-80FD-42F8-B77B-6179688B7234}" type="datetimeFigureOut">
              <a:rPr lang="de-DE" smtClean="0"/>
              <a:pPr/>
              <a:t>26.04.202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489FD0-501B-4C6F-9CB2-8996B7BF4EFE}" type="slidenum">
              <a:rPr lang="de-DE" smtClean="0"/>
              <a:pPr/>
              <a:t>‹N°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xmlns="" val="3731875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ZoneTexte 59"/>
          <p:cNvSpPr txBox="1"/>
          <p:nvPr/>
        </p:nvSpPr>
        <p:spPr>
          <a:xfrm>
            <a:off x="1352550" y="2800351"/>
            <a:ext cx="9163050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5400" b="1" dirty="0" err="1" smtClean="0">
                <a:solidFill>
                  <a:srgbClr val="0070C0"/>
                </a:solidFill>
                <a:latin typeface="Amiri" pitchFamily="2" charset="-78"/>
                <a:cs typeface="Amiri" pitchFamily="2" charset="-78"/>
              </a:rPr>
              <a:t>مجزوءة</a:t>
            </a:r>
            <a:r>
              <a:rPr lang="ar-MA" sz="5400" b="1" dirty="0" smtClean="0">
                <a:solidFill>
                  <a:srgbClr val="0070C0"/>
                </a:solidFill>
                <a:latin typeface="Amiri" pitchFamily="2" charset="-78"/>
                <a:cs typeface="Amiri" pitchFamily="2" charset="-78"/>
              </a:rPr>
              <a:t> : ورشة الإنتاج </a:t>
            </a:r>
            <a:r>
              <a:rPr lang="ar-MA" sz="5400" b="1" dirty="0" err="1" smtClean="0">
                <a:solidFill>
                  <a:srgbClr val="0070C0"/>
                </a:solidFill>
                <a:latin typeface="Amiri" pitchFamily="2" charset="-78"/>
                <a:cs typeface="Amiri" pitchFamily="2" charset="-78"/>
              </a:rPr>
              <a:t>الديداكتيكي</a:t>
            </a:r>
            <a:endParaRPr lang="ar-MA" sz="5400" b="1" dirty="0" smtClean="0">
              <a:solidFill>
                <a:srgbClr val="0070C0"/>
              </a:solidFill>
              <a:latin typeface="Amiri" pitchFamily="2" charset="-78"/>
              <a:cs typeface="Amiri" pitchFamily="2" charset="-78"/>
            </a:endParaRPr>
          </a:p>
        </p:txBody>
      </p:sp>
      <p:sp>
        <p:nvSpPr>
          <p:cNvPr id="61" name="ZoneTexte 60"/>
          <p:cNvSpPr txBox="1"/>
          <p:nvPr/>
        </p:nvSpPr>
        <p:spPr>
          <a:xfrm>
            <a:off x="2228850" y="4305300"/>
            <a:ext cx="7696200" cy="83099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rtl="1"/>
            <a:endParaRPr lang="ar-MA" sz="1050" b="1" dirty="0" smtClean="0">
              <a:latin typeface="Amiri" pitchFamily="2" charset="-78"/>
              <a:cs typeface="Amiri" pitchFamily="2" charset="-78"/>
            </a:endParaRPr>
          </a:p>
          <a:p>
            <a:pPr algn="ctr" rtl="1"/>
            <a:r>
              <a:rPr lang="ar-MA" sz="3600" b="1" smtClean="0">
                <a:latin typeface="Amiri" pitchFamily="2" charset="-78"/>
                <a:cs typeface="Amiri" pitchFamily="2" charset="-78"/>
              </a:rPr>
              <a:t>أفكار إنتاجية لتمارين</a:t>
            </a:r>
            <a:endParaRPr lang="fr-FR" sz="3600" b="1" dirty="0">
              <a:latin typeface="Amiri" pitchFamily="2" charset="-78"/>
              <a:cs typeface="Amiri" pitchFamily="2" charset="-78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391038" y="6356351"/>
            <a:ext cx="749300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6" name="Image 5"/>
          <p:cNvPicPr/>
          <p:nvPr/>
        </p:nvPicPr>
        <p:blipFill>
          <a:blip r:embed="rId2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cx1="http://schemas.microsoft.com/office/drawing/2015/9/8/chartex" xmlns:cx="http://schemas.microsoft.com/office/drawing/2014/chartex" xmlns:wpc="http://schemas.microsoft.com/office/word/2010/wordprocessingCanvas" xmlns="" val="0"/>
              </a:ext>
            </a:extLst>
          </a:blip>
          <a:stretch>
            <a:fillRect/>
          </a:stretch>
        </p:blipFill>
        <p:spPr>
          <a:xfrm>
            <a:off x="2652165" y="167482"/>
            <a:ext cx="6778487" cy="1391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75866100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spd="med">
        <p159:morph option="byObject"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809720" y="357167"/>
            <a:ext cx="8572560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PGCD &amp; PPCM</a:t>
            </a:r>
            <a:endParaRPr lang="fr-FR" sz="3600" b="1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0960" y="1357299"/>
            <a:ext cx="6623080" cy="4899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91251" y="1329615"/>
            <a:ext cx="5810291" cy="4956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391038" y="6356351"/>
            <a:ext cx="749300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0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238216" y="285729"/>
            <a:ext cx="9144064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fr-FR" sz="3600" b="1" dirty="0" smtClean="0"/>
              <a:t>Résolution d’une (in)équation</a:t>
            </a:r>
            <a:endParaRPr lang="fr-FR" sz="3600" b="1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76475" y="1071545"/>
            <a:ext cx="6762797" cy="553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144286" y="6356351"/>
            <a:ext cx="996052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1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809720" y="357167"/>
            <a:ext cx="8572560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Équation modulaire</a:t>
            </a:r>
            <a:endParaRPr lang="fr-FR" sz="36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480" y="1214423"/>
            <a:ext cx="5619789" cy="49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144286" y="6356351"/>
            <a:ext cx="996052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2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809720" y="357167"/>
            <a:ext cx="8572560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Étude d’une fonction</a:t>
            </a:r>
            <a:endParaRPr lang="fr-FR" sz="3600" b="1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09720" y="1571612"/>
            <a:ext cx="8667811" cy="235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ZoneTexte 4"/>
          <p:cNvSpPr txBox="1"/>
          <p:nvPr/>
        </p:nvSpPr>
        <p:spPr>
          <a:xfrm>
            <a:off x="857213" y="4357695"/>
            <a:ext cx="10572824" cy="138499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2800" b="1" u="sng" dirty="0" smtClean="0">
                <a:solidFill>
                  <a:srgbClr val="7030A0"/>
                </a:solidFill>
              </a:rPr>
              <a:t>Travail à faire </a:t>
            </a:r>
          </a:p>
          <a:p>
            <a:r>
              <a:rPr lang="fr-FR" sz="2800" i="1" dirty="0" smtClean="0">
                <a:solidFill>
                  <a:srgbClr val="002060"/>
                </a:solidFill>
              </a:rPr>
              <a:t>À partir du résultat affiché, produire un exercice qui a pour objectif l’étude de la fonction ci-dessus. </a:t>
            </a:r>
            <a:endParaRPr lang="fr-FR" sz="2800" i="1" dirty="0">
              <a:solidFill>
                <a:srgbClr val="002060"/>
              </a:solidFill>
            </a:endParaRPr>
          </a:p>
        </p:txBody>
      </p:sp>
      <p:sp>
        <p:nvSpPr>
          <p:cNvPr id="8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049035" y="6356351"/>
            <a:ext cx="109130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3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oneTexte 9"/>
          <p:cNvSpPr txBox="1"/>
          <p:nvPr/>
        </p:nvSpPr>
        <p:spPr>
          <a:xfrm>
            <a:off x="952464" y="500043"/>
            <a:ext cx="104775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b="1" dirty="0" smtClean="0">
                <a:solidFill>
                  <a:srgbClr val="FF0000"/>
                </a:solidFill>
              </a:rPr>
              <a:t>http://www.lovemaths.fr/func.html</a:t>
            </a:r>
            <a:endParaRPr lang="fr-FR" sz="3600" b="1" dirty="0">
              <a:solidFill>
                <a:srgbClr val="FF0000"/>
              </a:solidFill>
            </a:endParaRPr>
          </a:p>
        </p:txBody>
      </p:sp>
      <p:sp>
        <p:nvSpPr>
          <p:cNvPr id="12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144286" y="6356351"/>
            <a:ext cx="996052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4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52464" y="1357298"/>
            <a:ext cx="10096528" cy="435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144286" y="6356351"/>
            <a:ext cx="996052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5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2852"/>
            <a:ext cx="7987843" cy="442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6952" y="1785926"/>
            <a:ext cx="6935049" cy="442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144286" y="6356351"/>
            <a:ext cx="996052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6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227" y="128584"/>
            <a:ext cx="11940315" cy="5443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144286" y="6356351"/>
            <a:ext cx="996052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7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09720" y="1071547"/>
            <a:ext cx="8559800" cy="456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144286" y="6356351"/>
            <a:ext cx="996052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18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81018"/>
            <a:ext cx="12268200" cy="561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809720" y="357167"/>
            <a:ext cx="8572560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Lecture des figures</a:t>
            </a:r>
            <a:endParaRPr lang="fr-FR" sz="3600" b="1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D407A-32E7-48E7-8B79-37785BF471EB}" type="slidenum">
              <a:rPr lang="fr-FR" smtClean="0"/>
              <a:pPr/>
              <a:t>19</a:t>
            </a:fld>
            <a:endParaRPr lang="fr-FR"/>
          </a:p>
        </p:txBody>
      </p:sp>
      <p:pic>
        <p:nvPicPr>
          <p:cNvPr id="12294" name="Picture 6" descr="https://lh3.googleusercontent.com/proxy/4JW9HbpJs0OMcaoHuDqyJjk95JNLJIvRYBGAdTdmEFK7zMBTrOkHkdsbDR0QT4mORSWH1Xb0H7-NLRxu3bfe1iOn8jrCObFmgMkYG4lv-baacWb6EN4A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90724" y="1643050"/>
            <a:ext cx="8094681" cy="4286280"/>
          </a:xfrm>
          <a:prstGeom prst="rect">
            <a:avLst/>
          </a:prstGeom>
          <a:noFill/>
        </p:spPr>
      </p:pic>
      <p:sp>
        <p:nvSpPr>
          <p:cNvPr id="10" name="Espace réservé du numéro de diapositive 4"/>
          <p:cNvSpPr txBox="1">
            <a:spLocks/>
          </p:cNvSpPr>
          <p:nvPr/>
        </p:nvSpPr>
        <p:spPr>
          <a:xfrm>
            <a:off x="11049036" y="6357959"/>
            <a:ext cx="1104001" cy="42860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27432" tIns="45720" rIns="4572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CD407A-32E7-48E7-8B79-37785BF471EB}" type="slidenum">
              <a:rPr kumimoji="0" lang="fr-FR" sz="3200" b="1" i="0" u="none" strike="noStrike" kern="1200" cap="none" spc="0" normalizeH="0" baseline="0" noProof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Britannic Bold" pitchFamily="34" charset="0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fr-FR" sz="3200" b="1" i="0" u="none" strike="noStrike" kern="1200" cap="none" spc="0" normalizeH="0" baseline="0" noProof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Britannic Bold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à coins arrondis 1"/>
          <p:cNvSpPr/>
          <p:nvPr/>
        </p:nvSpPr>
        <p:spPr>
          <a:xfrm>
            <a:off x="3930555" y="1160059"/>
            <a:ext cx="5909480" cy="1856096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MA" sz="3200" dirty="0" smtClean="0"/>
              <a:t>حول </a:t>
            </a:r>
            <a:r>
              <a:rPr lang="ar-MA" sz="3200" dirty="0" err="1" smtClean="0"/>
              <a:t>الإنتاجات</a:t>
            </a:r>
            <a:r>
              <a:rPr lang="ar-MA" sz="3200" dirty="0" smtClean="0"/>
              <a:t> المقترحة في </a:t>
            </a:r>
            <a:r>
              <a:rPr lang="ar-MA" sz="3200" dirty="0" err="1" smtClean="0"/>
              <a:t>المجزوءة</a:t>
            </a:r>
            <a:endParaRPr lang="fr-FR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809720" y="214291"/>
            <a:ext cx="8572560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Chercher autrement!</a:t>
            </a:r>
            <a:endParaRPr lang="fr-FR" sz="3600" b="1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D407A-32E7-48E7-8B79-37785BF471EB}" type="slidenum">
              <a:rPr lang="fr-FR" smtClean="0"/>
              <a:pPr/>
              <a:t>20</a:t>
            </a:fld>
            <a:endParaRPr lang="fr-FR"/>
          </a:p>
        </p:txBody>
      </p:sp>
      <p:sp>
        <p:nvSpPr>
          <p:cNvPr id="10" name="Espace réservé du numéro de diapositive 4"/>
          <p:cNvSpPr txBox="1">
            <a:spLocks/>
          </p:cNvSpPr>
          <p:nvPr/>
        </p:nvSpPr>
        <p:spPr>
          <a:xfrm>
            <a:off x="11049036" y="6357959"/>
            <a:ext cx="1104001" cy="42860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27432" tIns="45720" rIns="4572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CD407A-32E7-48E7-8B79-37785BF471EB}" type="slidenum">
              <a:rPr kumimoji="0" lang="fr-FR" sz="3200" b="1" i="0" u="none" strike="noStrike" kern="1200" cap="none" spc="0" normalizeH="0" baseline="0" noProof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Britannic Bold" pitchFamily="34" charset="0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fr-FR" sz="3200" b="1" i="0" u="none" strike="noStrike" kern="1200" cap="none" spc="0" normalizeH="0" baseline="0" noProof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Britannic Bold" pitchFamily="34" charset="0"/>
              <a:ea typeface="+mn-ea"/>
              <a:cs typeface="+mn-cs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1785926"/>
            <a:ext cx="12290559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809720" y="139464"/>
            <a:ext cx="8572560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Chercher autrement!</a:t>
            </a:r>
            <a:endParaRPr lang="fr-FR" sz="3600" b="1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D407A-32E7-48E7-8B79-37785BF471EB}" type="slidenum">
              <a:rPr lang="fr-FR" smtClean="0"/>
              <a:pPr/>
              <a:t>21</a:t>
            </a:fld>
            <a:endParaRPr lang="fr-FR"/>
          </a:p>
        </p:txBody>
      </p:sp>
      <p:sp>
        <p:nvSpPr>
          <p:cNvPr id="10" name="Espace réservé du numéro de diapositive 4"/>
          <p:cNvSpPr txBox="1">
            <a:spLocks/>
          </p:cNvSpPr>
          <p:nvPr/>
        </p:nvSpPr>
        <p:spPr>
          <a:xfrm>
            <a:off x="11049036" y="6357959"/>
            <a:ext cx="1104001" cy="42860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27432" tIns="45720" rIns="4572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CD407A-32E7-48E7-8B79-37785BF471EB}" type="slidenum">
              <a:rPr kumimoji="0" lang="fr-FR" sz="3200" b="1" i="0" u="none" strike="noStrike" kern="1200" cap="none" spc="0" normalizeH="0" baseline="0" noProof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Britannic Bold" pitchFamily="34" charset="0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fr-FR" sz="3200" b="1" i="0" u="none" strike="noStrike" kern="1200" cap="none" spc="0" normalizeH="0" baseline="0" noProof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Britannic Bold" pitchFamily="34" charset="0"/>
              <a:ea typeface="+mn-ea"/>
              <a:cs typeface="+mn-cs"/>
            </a:endParaRP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62" y="857232"/>
            <a:ext cx="9998572" cy="5363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809720" y="142853"/>
            <a:ext cx="8572560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Chercher autrement!</a:t>
            </a:r>
            <a:endParaRPr lang="fr-FR" sz="3600" b="1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D407A-32E7-48E7-8B79-37785BF471EB}" type="slidenum">
              <a:rPr lang="fr-FR" smtClean="0"/>
              <a:pPr/>
              <a:t>22</a:t>
            </a:fld>
            <a:endParaRPr lang="fr-FR"/>
          </a:p>
        </p:txBody>
      </p:sp>
      <p:sp>
        <p:nvSpPr>
          <p:cNvPr id="10" name="Espace réservé du numéro de diapositive 4"/>
          <p:cNvSpPr txBox="1">
            <a:spLocks/>
          </p:cNvSpPr>
          <p:nvPr/>
        </p:nvSpPr>
        <p:spPr>
          <a:xfrm>
            <a:off x="11049036" y="6357959"/>
            <a:ext cx="1104001" cy="42860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27432" tIns="45720" rIns="4572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CD407A-32E7-48E7-8B79-37785BF471EB}" type="slidenum">
              <a:rPr kumimoji="0" lang="fr-FR" sz="3200" b="1" i="0" u="none" strike="noStrike" kern="1200" cap="none" spc="0" normalizeH="0" baseline="0" noProof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Britannic Bold" pitchFamily="34" charset="0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fr-FR" sz="3200" b="1" i="0" u="none" strike="noStrike" kern="1200" cap="none" spc="0" normalizeH="0" baseline="0" noProof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Britannic Bold" pitchFamily="34" charset="0"/>
              <a:ea typeface="+mn-ea"/>
              <a:cs typeface="+mn-cs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6212" y="904398"/>
            <a:ext cx="10477573" cy="5620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809720" y="357167"/>
            <a:ext cx="8572560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Utilisation de </a:t>
            </a:r>
            <a:r>
              <a:rPr lang="fr-FR" sz="3600" b="1" dirty="0" err="1" smtClean="0"/>
              <a:t>GeoGebra</a:t>
            </a:r>
            <a:endParaRPr lang="fr-FR" sz="3600" b="1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D407A-32E7-48E7-8B79-37785BF471EB}" type="slidenum">
              <a:rPr lang="fr-FR" smtClean="0"/>
              <a:pPr/>
              <a:t>23</a:t>
            </a:fld>
            <a:endParaRPr lang="fr-FR"/>
          </a:p>
        </p:txBody>
      </p:sp>
      <p:sp>
        <p:nvSpPr>
          <p:cNvPr id="10" name="Espace réservé du numéro de diapositive 4"/>
          <p:cNvSpPr txBox="1">
            <a:spLocks/>
          </p:cNvSpPr>
          <p:nvPr/>
        </p:nvSpPr>
        <p:spPr>
          <a:xfrm>
            <a:off x="11049036" y="6357959"/>
            <a:ext cx="1104001" cy="42860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lIns="27432" tIns="45720" rIns="4572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CD407A-32E7-48E7-8B79-37785BF471EB}" type="slidenum">
              <a:rPr kumimoji="0" lang="fr-FR" sz="3200" b="1" i="0" u="none" strike="noStrike" kern="1200" cap="none" spc="0" normalizeH="0" baseline="0" noProof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Britannic Bold" pitchFamily="34" charset="0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fr-FR" sz="3200" b="1" i="0" u="none" strike="noStrike" kern="1200" cap="none" spc="0" normalizeH="0" baseline="0" noProof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Britannic Bold" pitchFamily="34" charset="0"/>
              <a:ea typeface="+mn-ea"/>
              <a:cs typeface="+mn-cs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09984" y="2000241"/>
            <a:ext cx="4318000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144286" y="6356350"/>
            <a:ext cx="996052" cy="501650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24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1"/>
            <a:ext cx="12005913" cy="6229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144286" y="6356350"/>
            <a:ext cx="996052" cy="501650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25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6281" y="0"/>
            <a:ext cx="12208281" cy="6215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049035" y="6356351"/>
            <a:ext cx="109130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26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graphicFrame>
        <p:nvGraphicFramePr>
          <p:cNvPr id="4" name="Diagramme 3"/>
          <p:cNvGraphicFramePr/>
          <p:nvPr/>
        </p:nvGraphicFramePr>
        <p:xfrm>
          <a:off x="2032000" y="1397000"/>
          <a:ext cx="8128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8370" name="Picture 2" descr="Appel à Idée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66712" y="969658"/>
            <a:ext cx="4762533" cy="217357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619219" y="2643183"/>
            <a:ext cx="9334565" cy="1200329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7200" b="1" dirty="0" smtClean="0"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Idées</a:t>
            </a:r>
            <a:r>
              <a:rPr lang="fr-FR" sz="6000" b="1" dirty="0" smtClean="0"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 productives</a:t>
            </a:r>
            <a:endParaRPr lang="fr-FR" sz="6000" b="1" dirty="0"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391038" y="6356351"/>
            <a:ext cx="749300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27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809720" y="142853"/>
            <a:ext cx="8572560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Coloriage magique</a:t>
            </a:r>
            <a:endParaRPr lang="fr-FR" sz="3600" b="1" dirty="0"/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144286" y="6356351"/>
            <a:ext cx="996052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28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27654" name="Picture 6" descr="https://i1.wp.com/papapositive.fr/wp-content/uploads/2017/10/coloriage2.png?resize=800%2C49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4820" y="928670"/>
            <a:ext cx="11568905" cy="5357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809720" y="71415"/>
            <a:ext cx="8572560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Coloriage magique</a:t>
            </a:r>
            <a:endParaRPr lang="fr-FR" sz="3600" b="1" dirty="0"/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049035" y="6356351"/>
            <a:ext cx="109130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29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5" name="Image 4"/>
          <p:cNvPicPr/>
          <p:nvPr/>
        </p:nvPicPr>
        <p:blipFill rotWithShape="1">
          <a:blip r:embed="rId2"/>
          <a:srcRect l="25158" t="14477" r="51309" b="9317"/>
          <a:stretch/>
        </p:blipFill>
        <p:spPr bwMode="auto">
          <a:xfrm>
            <a:off x="3238481" y="714356"/>
            <a:ext cx="5105420" cy="619584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/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à coins arrondis 1"/>
          <p:cNvSpPr/>
          <p:nvPr/>
        </p:nvSpPr>
        <p:spPr>
          <a:xfrm>
            <a:off x="3930555" y="1160059"/>
            <a:ext cx="5909480" cy="1856096"/>
          </a:xfrm>
          <a:prstGeom prst="round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MA" sz="3200" dirty="0" smtClean="0"/>
              <a:t>حول </a:t>
            </a:r>
            <a:r>
              <a:rPr lang="ar-MA" sz="3200" dirty="0" err="1" smtClean="0"/>
              <a:t>الإنتاجات</a:t>
            </a:r>
            <a:r>
              <a:rPr lang="ar-MA" sz="3200" dirty="0" smtClean="0"/>
              <a:t> المقترحة في </a:t>
            </a:r>
            <a:r>
              <a:rPr lang="ar-MA" sz="3200" dirty="0" err="1" smtClean="0"/>
              <a:t>المجزوءة</a:t>
            </a:r>
            <a:endParaRPr lang="fr-FR" sz="3200" dirty="0"/>
          </a:p>
        </p:txBody>
      </p:sp>
      <p:sp>
        <p:nvSpPr>
          <p:cNvPr id="3" name="Rectangle à coins arrondis 2"/>
          <p:cNvSpPr/>
          <p:nvPr/>
        </p:nvSpPr>
        <p:spPr>
          <a:xfrm>
            <a:off x="1705971" y="4189862"/>
            <a:ext cx="5909480" cy="1856096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200" dirty="0" smtClean="0"/>
              <a:t>Esprit de partage</a:t>
            </a:r>
            <a:endParaRPr lang="fr-FR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714469" y="1"/>
            <a:ext cx="8572560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Phrase cachée</a:t>
            </a:r>
            <a:endParaRPr lang="fr-FR" sz="3600" b="1" dirty="0"/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144286" y="6356351"/>
            <a:ext cx="996052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0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3174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81045" y="642919"/>
            <a:ext cx="12573045" cy="5565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714469" y="1"/>
            <a:ext cx="8572560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Phrase cachée</a:t>
            </a:r>
            <a:endParaRPr lang="fr-FR" sz="3600" b="1" dirty="0"/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144286" y="6356351"/>
            <a:ext cx="996052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1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1" y="642918"/>
            <a:ext cx="11906291" cy="5749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809720" y="-24"/>
            <a:ext cx="8572560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Mots croisés</a:t>
            </a:r>
            <a:endParaRPr lang="fr-FR" sz="3600" b="1" dirty="0"/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049035" y="6356351"/>
            <a:ext cx="109130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2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4" name="Image 3" descr="mots croises de mathematiques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0221" y="642918"/>
            <a:ext cx="8096307" cy="442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ZoneTexte 4"/>
          <p:cNvSpPr txBox="1"/>
          <p:nvPr/>
        </p:nvSpPr>
        <p:spPr>
          <a:xfrm>
            <a:off x="1238216" y="4929198"/>
            <a:ext cx="99060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/>
              <a:t>1. A faire impérativement avant de chercher la solution d’un problème. </a:t>
            </a:r>
            <a:br>
              <a:rPr lang="fr-FR" sz="1600" dirty="0" smtClean="0"/>
            </a:br>
            <a:r>
              <a:rPr lang="fr-FR" sz="1600" dirty="0" smtClean="0"/>
              <a:t>2. Couple de deux nombres permettant de repérer un point dans un repère cartésien. </a:t>
            </a:r>
            <a:br>
              <a:rPr lang="fr-FR" sz="1600" dirty="0" smtClean="0"/>
            </a:br>
            <a:r>
              <a:rPr lang="fr-FR" sz="1600" dirty="0" smtClean="0"/>
              <a:t>3. Si elle est identique sur chaque droite graduée du repère cartésien , alors celui-ci est orthonormé. </a:t>
            </a:r>
            <a:br>
              <a:rPr lang="fr-FR" sz="1600" dirty="0" smtClean="0"/>
            </a:br>
            <a:r>
              <a:rPr lang="fr-FR" sz="1600" dirty="0" smtClean="0"/>
              <a:t>4. Nom de la fonction f définie par f(x) = </a:t>
            </a:r>
            <a:r>
              <a:rPr lang="fr-FR" sz="1600" dirty="0" err="1" smtClean="0"/>
              <a:t>ax</a:t>
            </a:r>
            <a:r>
              <a:rPr lang="fr-FR" sz="1600" dirty="0" smtClean="0"/>
              <a:t> + b</a:t>
            </a:r>
            <a:r>
              <a:rPr lang="fr-FR" sz="2400" dirty="0" smtClean="0"/>
              <a:t> </a:t>
            </a:r>
          </a:p>
          <a:p>
            <a:r>
              <a:rPr lang="fr-FR" dirty="0" smtClean="0"/>
              <a:t>……………….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809720" y="357167"/>
            <a:ext cx="8572560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A la recherche </a:t>
            </a:r>
            <a:r>
              <a:rPr lang="fr-FR" sz="3600" b="1" smtClean="0"/>
              <a:t>d’un trésor</a:t>
            </a:r>
            <a:endParaRPr lang="fr-FR" sz="3600" b="1" dirty="0"/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239537" y="6356351"/>
            <a:ext cx="900801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3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3072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2566" y="1285861"/>
            <a:ext cx="12214567" cy="4967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952464" y="285729"/>
            <a:ext cx="10096571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Construire une phrase </a:t>
            </a: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4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5" name="Image 4"/>
          <p:cNvPicPr/>
          <p:nvPr/>
        </p:nvPicPr>
        <p:blipFill rotWithShape="1">
          <a:blip r:embed="rId2"/>
          <a:srcRect l="10758" t="33540" r="50677" b="26397"/>
          <a:stretch/>
        </p:blipFill>
        <p:spPr bwMode="auto">
          <a:xfrm>
            <a:off x="2000221" y="1928802"/>
            <a:ext cx="8001056" cy="32411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/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952464" y="214291"/>
            <a:ext cx="10096571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Le bon ordre</a:t>
            </a:r>
            <a:r>
              <a:rPr lang="ar-MA" sz="3600" b="1" dirty="0" smtClean="0"/>
              <a:t> </a:t>
            </a:r>
            <a:r>
              <a:rPr lang="fr-FR" sz="3600" b="1" dirty="0" smtClean="0"/>
              <a:t>!</a:t>
            </a: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5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55299" name="Picture 3" descr="C:\Users\Hp\Downloads\WhatsApp Image 2020-05-02 at 00.20.02.jpe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43229" y="1785927"/>
            <a:ext cx="9048771" cy="4286723"/>
          </a:xfrm>
          <a:prstGeom prst="rect">
            <a:avLst/>
          </a:prstGeom>
          <a:noFill/>
        </p:spPr>
      </p:pic>
      <p:pic>
        <p:nvPicPr>
          <p:cNvPr id="55298" name="Picture 2" descr="C:\Users\Hp\Downloads\WhatsApp Image 2020-05-02 at 00.20.21.jpe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908264"/>
            <a:ext cx="5618345" cy="244929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952464" y="214291"/>
            <a:ext cx="10096571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Chasser l’intrus !</a:t>
            </a:r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6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459" y="1071546"/>
            <a:ext cx="6477045" cy="1803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ZoneTexte 7"/>
          <p:cNvSpPr txBox="1"/>
          <p:nvPr/>
        </p:nvSpPr>
        <p:spPr>
          <a:xfrm>
            <a:off x="5333995" y="2857497"/>
            <a:ext cx="6858005" cy="83099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sz="2400" dirty="0" smtClean="0"/>
              <a:t>Chasser l’intrus parmi les nombres </a:t>
            </a:r>
          </a:p>
          <a:p>
            <a:r>
              <a:rPr lang="fr-FR" sz="2400" dirty="0" smtClean="0"/>
              <a:t>suivants:     13 ; 2 ; 29 ; 101 ;  47  ; 29</a:t>
            </a:r>
            <a:endParaRPr lang="fr-FR" sz="2400" dirty="0"/>
          </a:p>
        </p:txBody>
      </p:sp>
      <p:sp>
        <p:nvSpPr>
          <p:cNvPr id="11" name="ZoneTexte 10"/>
          <p:cNvSpPr txBox="1"/>
          <p:nvPr/>
        </p:nvSpPr>
        <p:spPr>
          <a:xfrm>
            <a:off x="285709" y="3786191"/>
            <a:ext cx="9429816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sz="2400" dirty="0" smtClean="0"/>
              <a:t>Chasser l’intrus parmi les nombres suivants:</a:t>
            </a:r>
          </a:p>
          <a:p>
            <a:endParaRPr lang="fr-FR" sz="2400" dirty="0" smtClean="0"/>
          </a:p>
          <a:p>
            <a:r>
              <a:rPr lang="fr-FR" sz="2400" dirty="0" smtClean="0"/>
              <a:t>  </a:t>
            </a:r>
            <a:endParaRPr lang="fr-FR" sz="2400" dirty="0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/>
        </p:nvGraphicFramePr>
        <p:xfrm>
          <a:off x="2381224" y="4214818"/>
          <a:ext cx="5646248" cy="785818"/>
        </p:xfrm>
        <a:graphic>
          <a:graphicData uri="http://schemas.openxmlformats.org/presentationml/2006/ole">
            <p:oleObj spid="_x0000_s112642" name="Equation" r:id="rId4" imgW="2463480" imgH="457200" progId="Equation.DSMT4">
              <p:embed/>
            </p:oleObj>
          </a:graphicData>
        </a:graphic>
      </p:graphicFrame>
      <p:sp>
        <p:nvSpPr>
          <p:cNvPr id="13" name="ZoneTexte 12"/>
          <p:cNvSpPr txBox="1"/>
          <p:nvPr/>
        </p:nvSpPr>
        <p:spPr>
          <a:xfrm>
            <a:off x="0" y="5072075"/>
            <a:ext cx="11334829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sz="2400" dirty="0" smtClean="0"/>
              <a:t>Chasser l’intrus parmi les expressions vectorielles suivantes:</a:t>
            </a:r>
          </a:p>
          <a:p>
            <a:endParaRPr lang="fr-FR" sz="2400" dirty="0" smtClean="0"/>
          </a:p>
          <a:p>
            <a:r>
              <a:rPr lang="fr-FR" sz="2400" dirty="0" smtClean="0"/>
              <a:t>  </a:t>
            </a:r>
            <a:endParaRPr lang="fr-FR" sz="2400" dirty="0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609600" y="5572126"/>
          <a:ext cx="9052984" cy="523875"/>
        </p:xfrm>
        <a:graphic>
          <a:graphicData uri="http://schemas.openxmlformats.org/presentationml/2006/ole">
            <p:oleObj spid="_x0000_s112643" name="Equation" r:id="rId5" imgW="394956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809720" y="357167"/>
            <a:ext cx="8572560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Age secret !</a:t>
            </a:r>
            <a:endParaRPr lang="fr-FR" sz="3600" b="1" dirty="0"/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239537" y="6356351"/>
            <a:ext cx="900801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7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52464" y="1928802"/>
            <a:ext cx="10331811" cy="3331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809720" y="357167"/>
            <a:ext cx="8572560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Age secret !</a:t>
            </a:r>
            <a:endParaRPr lang="fr-FR" sz="3600" b="1" dirty="0"/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239537" y="6356351"/>
            <a:ext cx="900801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8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93011" y="2071679"/>
            <a:ext cx="12285012" cy="276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809720" y="357167"/>
            <a:ext cx="8572560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Trouver ou/et corriger l’erreur </a:t>
            </a:r>
            <a:endParaRPr lang="fr-FR" sz="3600" b="1" dirty="0"/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239537" y="6356351"/>
            <a:ext cx="900801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39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25733" y="3571877"/>
            <a:ext cx="5199556" cy="114300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396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000109"/>
            <a:ext cx="5773875" cy="181928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45975" y="4833952"/>
            <a:ext cx="4988812" cy="138113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81768" y="1142985"/>
            <a:ext cx="5429272" cy="226613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2924022"/>
            <a:ext cx="5619747" cy="386256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à coins arrondis 1"/>
          <p:cNvSpPr/>
          <p:nvPr/>
        </p:nvSpPr>
        <p:spPr>
          <a:xfrm>
            <a:off x="2320120" y="2470245"/>
            <a:ext cx="7274256" cy="1856096"/>
          </a:xfrm>
          <a:prstGeom prst="roundRect">
            <a:avLst/>
          </a:prstGeom>
          <a:solidFill>
            <a:srgbClr val="00A0A8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MA" sz="11500" dirty="0" smtClean="0">
                <a:latin typeface="1Lionsys Reqa" pitchFamily="2" charset="-78"/>
                <a:cs typeface="1Lionsys Reqa" pitchFamily="2" charset="-78"/>
              </a:rPr>
              <a:t>إنتاج التمارين</a:t>
            </a:r>
            <a:endParaRPr lang="fr-FR" sz="11500" dirty="0">
              <a:latin typeface="1Lionsys Reqa" pitchFamily="2" charset="-78"/>
              <a:cs typeface="1Lionsys Reqa" pitchFamily="2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333467" y="357167"/>
            <a:ext cx="9715568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Lecture d’une figure géométrique</a:t>
            </a:r>
            <a:endParaRPr lang="fr-FR" sz="3600" b="1" dirty="0"/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0953785" y="6356351"/>
            <a:ext cx="1186553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40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  <p:pic>
        <p:nvPicPr>
          <p:cNvPr id="4" name="Image 3"/>
          <p:cNvPicPr/>
          <p:nvPr/>
        </p:nvPicPr>
        <p:blipFill rotWithShape="1">
          <a:blip r:embed="rId2"/>
          <a:srcRect l="14234" t="36271" r="27343" b="23292"/>
          <a:stretch/>
        </p:blipFill>
        <p:spPr bwMode="auto">
          <a:xfrm>
            <a:off x="476211" y="1857364"/>
            <a:ext cx="11430080" cy="314327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/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809720" y="357167"/>
            <a:ext cx="8572560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MA" sz="3600" b="1" dirty="0" smtClean="0"/>
              <a:t>محرك بحث خاص بالرياضيات</a:t>
            </a:r>
            <a:endParaRPr lang="fr-FR" sz="3600" b="1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62227" y="2500307"/>
            <a:ext cx="656590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ZoneTexte 9"/>
          <p:cNvSpPr txBox="1"/>
          <p:nvPr/>
        </p:nvSpPr>
        <p:spPr>
          <a:xfrm>
            <a:off x="1428717" y="4143381"/>
            <a:ext cx="92393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600" b="1" dirty="0" smtClean="0">
                <a:solidFill>
                  <a:srgbClr val="FF0000"/>
                </a:solidFill>
              </a:rPr>
              <a:t>https://www.wolframalpha.com</a:t>
            </a:r>
            <a:endParaRPr lang="fr-FR" sz="3600" b="1" dirty="0">
              <a:solidFill>
                <a:srgbClr val="FF0000"/>
              </a:solidFill>
            </a:endParaRPr>
          </a:p>
        </p:txBody>
      </p:sp>
      <p:sp>
        <p:nvSpPr>
          <p:cNvPr id="12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391038" y="6356351"/>
            <a:ext cx="749300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5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761963" y="2643182"/>
            <a:ext cx="10858576" cy="144655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MA" sz="4400" b="1" dirty="0" smtClean="0"/>
              <a:t>سؤال 1: كيف سنستعمل هذا الموقع؟</a:t>
            </a:r>
          </a:p>
          <a:p>
            <a:pPr algn="r" rtl="1"/>
            <a:r>
              <a:rPr lang="ar-MA" sz="4400" b="1" dirty="0" smtClean="0"/>
              <a:t>سؤال 2: ما هي القيمة المضافة لهذا الموقع؟</a:t>
            </a:r>
            <a:endParaRPr lang="fr-FR" sz="4400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391038" y="6356351"/>
            <a:ext cx="749300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6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809720" y="357167"/>
            <a:ext cx="8572560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Développer une expression </a:t>
            </a:r>
            <a:endParaRPr lang="fr-FR" sz="3600" b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70" y="1357298"/>
            <a:ext cx="8858311" cy="4359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391038" y="6356351"/>
            <a:ext cx="749300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7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809720" y="357167"/>
            <a:ext cx="8572560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Primalité d’un entier naturel</a:t>
            </a:r>
            <a:endParaRPr lang="fr-FR" sz="3600" b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24232" y="1142985"/>
            <a:ext cx="5213075" cy="5533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391038" y="6356351"/>
            <a:ext cx="749300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8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1523968" y="142852"/>
            <a:ext cx="8572560" cy="1200329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FR" sz="3600" b="1" dirty="0" smtClean="0"/>
              <a:t>Décomposition d’un entier naturel en produit de facteurs premiers</a:t>
            </a:r>
            <a:endParaRPr lang="fr-FR" sz="3600" b="1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3968" y="2071678"/>
            <a:ext cx="8569555" cy="442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11391038" y="6356351"/>
            <a:ext cx="749300" cy="365125"/>
          </a:xfr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/>
            <a:fld id="{57CD407A-32E7-48E7-8B79-37785BF471EB}" type="slidenum">
              <a:rPr lang="fr-FR" sz="3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Britannic Bold" pitchFamily="34" charset="0"/>
              </a:rPr>
              <a:pPr algn="ctr"/>
              <a:t>9</a:t>
            </a:fld>
            <a:endParaRPr lang="fr-FR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Britannic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65</TotalTime>
  <Words>256</Words>
  <Application>Microsoft Office PowerPoint</Application>
  <PresentationFormat>Personnalisé</PresentationFormat>
  <Paragraphs>95</Paragraphs>
  <Slides>40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40</vt:i4>
      </vt:variant>
    </vt:vector>
  </HeadingPairs>
  <TitlesOfParts>
    <vt:vector size="42" baseType="lpstr">
      <vt:lpstr>Office</vt:lpstr>
      <vt:lpstr>Equation</vt:lpstr>
      <vt:lpstr>Diapositive 1</vt:lpstr>
      <vt:lpstr>Diapositive 2</vt:lpstr>
      <vt:lpstr>Diapositive 3</vt:lpstr>
      <vt:lpstr>Diapositive 4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  <vt:lpstr>Diapositive 13</vt:lpstr>
      <vt:lpstr>Diapositive 14</vt:lpstr>
      <vt:lpstr>Diapositive 15</vt:lpstr>
      <vt:lpstr>Diapositive 16</vt:lpstr>
      <vt:lpstr>Diapositive 17</vt:lpstr>
      <vt:lpstr>Diapositive 18</vt:lpstr>
      <vt:lpstr>Diapositive 19</vt:lpstr>
      <vt:lpstr>Diapositive 20</vt:lpstr>
      <vt:lpstr>Diapositive 21</vt:lpstr>
      <vt:lpstr>Diapositive 22</vt:lpstr>
      <vt:lpstr>Diapositive 23</vt:lpstr>
      <vt:lpstr>Diapositive 24</vt:lpstr>
      <vt:lpstr>Diapositive 25</vt:lpstr>
      <vt:lpstr>Diapositive 26</vt:lpstr>
      <vt:lpstr>Diapositive 27</vt:lpstr>
      <vt:lpstr>Diapositive 28</vt:lpstr>
      <vt:lpstr>Diapositive 29</vt:lpstr>
      <vt:lpstr>Diapositive 30</vt:lpstr>
      <vt:lpstr>Diapositive 31</vt:lpstr>
      <vt:lpstr>Diapositive 32</vt:lpstr>
      <vt:lpstr>Diapositive 33</vt:lpstr>
      <vt:lpstr>Diapositive 34</vt:lpstr>
      <vt:lpstr>Diapositive 35</vt:lpstr>
      <vt:lpstr>Diapositive 36</vt:lpstr>
      <vt:lpstr>Diapositive 37</vt:lpstr>
      <vt:lpstr>Diapositive 38</vt:lpstr>
      <vt:lpstr>Diapositive 39</vt:lpstr>
      <vt:lpstr>Diapositive 4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Zähringer</dc:creator>
  <cp:lastModifiedBy>Hp</cp:lastModifiedBy>
  <cp:revision>32</cp:revision>
  <dcterms:created xsi:type="dcterms:W3CDTF">2017-01-05T13:17:27Z</dcterms:created>
  <dcterms:modified xsi:type="dcterms:W3CDTF">2023-04-26T11:28:41Z</dcterms:modified>
</cp:coreProperties>
</file>